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B2AB3C" w14:textId="4B3005C2" w:rsidR="008E34EB" w:rsidRDefault="00682818" w:rsidP="00682818">
      <w:pPr>
        <w:jc w:val="center"/>
      </w:pPr>
      <w:r>
        <w:rPr>
          <w:rFonts w:hint="eastAsia"/>
        </w:rPr>
        <w:t>第二章习题二</w:t>
      </w:r>
    </w:p>
    <w:p w14:paraId="03EA9DE6" w14:textId="6C61A9D2" w:rsidR="00682818" w:rsidRDefault="00682818" w:rsidP="00682818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计算下列n阶行列式。</w:t>
      </w:r>
    </w:p>
    <w:p w14:paraId="79BCC702" w14:textId="7BE6C075" w:rsidR="00682818" w:rsidRDefault="00682818" w:rsidP="00682818">
      <w:r>
        <w:rPr>
          <w:rFonts w:hint="eastAsia"/>
        </w:rPr>
        <w:t>（1）</w:t>
      </w:r>
      <w:r w:rsidRPr="00682818">
        <w:rPr>
          <w:position w:val="-68"/>
        </w:rPr>
        <w:object w:dxaOrig="3780" w:dyaOrig="1480" w14:anchorId="153376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4pt;height:73.9pt" o:ole="">
            <v:imagedata r:id="rId6" o:title=""/>
          </v:shape>
          <o:OLEObject Type="Embed" ProgID="Equation.DSMT4" ShapeID="_x0000_i1025" DrawAspect="Content" ObjectID="_1697443774" r:id="rId7"/>
        </w:object>
      </w:r>
    </w:p>
    <w:p w14:paraId="5E72306E" w14:textId="299D343B" w:rsidR="00682818" w:rsidRDefault="00682818" w:rsidP="00682818">
      <w:r>
        <w:rPr>
          <w:rFonts w:hint="eastAsia"/>
        </w:rPr>
        <w:t>（2）</w:t>
      </w:r>
      <w:r w:rsidR="006C0F7B" w:rsidRPr="00682818">
        <w:rPr>
          <w:position w:val="-68"/>
        </w:rPr>
        <w:object w:dxaOrig="3080" w:dyaOrig="1480" w14:anchorId="781C3991">
          <v:shape id="_x0000_i1026" type="#_x0000_t75" style="width:154.15pt;height:73.9pt" o:ole="">
            <v:imagedata r:id="rId8" o:title=""/>
          </v:shape>
          <o:OLEObject Type="Embed" ProgID="Equation.DSMT4" ShapeID="_x0000_i1026" DrawAspect="Content" ObjectID="_1697443775" r:id="rId9"/>
        </w:object>
      </w:r>
    </w:p>
    <w:p w14:paraId="0EE98A43" w14:textId="561C0D8B" w:rsidR="006C0F7B" w:rsidRDefault="006C0F7B" w:rsidP="00682818">
      <w:r>
        <w:rPr>
          <w:rFonts w:hint="eastAsia"/>
        </w:rPr>
        <w:t>（3）</w:t>
      </w:r>
      <w:r w:rsidRPr="006C0F7B">
        <w:rPr>
          <w:position w:val="-68"/>
        </w:rPr>
        <w:object w:dxaOrig="3320" w:dyaOrig="1480" w14:anchorId="17CE9985">
          <v:shape id="_x0000_i1027" type="#_x0000_t75" style="width:166.5pt;height:73.9pt" o:ole="">
            <v:imagedata r:id="rId10" o:title=""/>
          </v:shape>
          <o:OLEObject Type="Embed" ProgID="Equation.DSMT4" ShapeID="_x0000_i1027" DrawAspect="Content" ObjectID="_1697443776" r:id="rId11"/>
        </w:object>
      </w:r>
    </w:p>
    <w:p w14:paraId="0D407A38" w14:textId="43238344" w:rsidR="000C0887" w:rsidRDefault="000C0887" w:rsidP="00682818">
      <w:r>
        <w:rPr>
          <w:rFonts w:hint="eastAsia"/>
        </w:rPr>
        <w:t xml:space="preserve">（4） </w:t>
      </w:r>
      <w:r w:rsidRPr="000C0887">
        <w:rPr>
          <w:position w:val="-68"/>
        </w:rPr>
        <w:object w:dxaOrig="2740" w:dyaOrig="1480" w14:anchorId="42590FBE">
          <v:shape id="_x0000_i1028" type="#_x0000_t75" style="width:136.9pt;height:73.9pt" o:ole="">
            <v:imagedata r:id="rId12" o:title=""/>
          </v:shape>
          <o:OLEObject Type="Embed" ProgID="Equation.DSMT4" ShapeID="_x0000_i1028" DrawAspect="Content" ObjectID="_1697443777" r:id="rId13"/>
        </w:object>
      </w:r>
    </w:p>
    <w:p w14:paraId="446F9FBE" w14:textId="2AC4C182" w:rsidR="000C0887" w:rsidRDefault="000C0887" w:rsidP="00682818">
      <w:r>
        <w:rPr>
          <w:rFonts w:hint="eastAsia"/>
        </w:rPr>
        <w:t>（5）</w:t>
      </w:r>
      <w:r w:rsidRPr="000C0887">
        <w:rPr>
          <w:position w:val="-84"/>
        </w:rPr>
        <w:object w:dxaOrig="3260" w:dyaOrig="1800" w14:anchorId="369C2F04">
          <v:shape id="_x0000_i1029" type="#_x0000_t75" style="width:163.15pt;height:90pt" o:ole="">
            <v:imagedata r:id="rId14" o:title=""/>
          </v:shape>
          <o:OLEObject Type="Embed" ProgID="Equation.DSMT4" ShapeID="_x0000_i1029" DrawAspect="Content" ObjectID="_1697443778" r:id="rId15"/>
        </w:object>
      </w:r>
    </w:p>
    <w:p w14:paraId="2840F75B" w14:textId="77777777" w:rsidR="00945FBA" w:rsidRDefault="00945FBA" w:rsidP="00945FBA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设</w:t>
      </w:r>
      <w:r w:rsidRPr="00645C34">
        <w:rPr>
          <w:position w:val="-66"/>
        </w:rPr>
        <w:object w:dxaOrig="1500" w:dyaOrig="1440" w14:anchorId="69B816DE">
          <v:shape id="_x0000_i1030" type="#_x0000_t75" style="width:75pt;height:1in" o:ole="">
            <v:imagedata r:id="rId16" o:title=""/>
          </v:shape>
          <o:OLEObject Type="Embed" ProgID="Equation.DSMT4" ShapeID="_x0000_i1030" DrawAspect="Content" ObjectID="_1697443779" r:id="rId17"/>
        </w:object>
      </w:r>
      <w:r>
        <w:rPr>
          <w:rFonts w:hint="eastAsia"/>
        </w:rPr>
        <w:t>求（1）</w:t>
      </w:r>
      <w:r w:rsidRPr="00645C34">
        <w:rPr>
          <w:position w:val="-12"/>
        </w:rPr>
        <w:object w:dxaOrig="4300" w:dyaOrig="360" w14:anchorId="56522421">
          <v:shape id="_x0000_i1031" type="#_x0000_t75" style="width:214.9pt;height:18pt" o:ole="">
            <v:imagedata r:id="rId18" o:title=""/>
          </v:shape>
          <o:OLEObject Type="Embed" ProgID="Equation.DSMT4" ShapeID="_x0000_i1031" DrawAspect="Content" ObjectID="_1697443780" r:id="rId19"/>
        </w:object>
      </w:r>
    </w:p>
    <w:p w14:paraId="59405CEF" w14:textId="4943C2F6" w:rsidR="00945FBA" w:rsidRDefault="00122F0B" w:rsidP="00682818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证明：</w:t>
      </w:r>
      <w:r w:rsidRPr="00122F0B">
        <w:rPr>
          <w:position w:val="-102"/>
        </w:rPr>
        <w:object w:dxaOrig="3320" w:dyaOrig="2160" w14:anchorId="18EB4983">
          <v:shape id="_x0000_i1032" type="#_x0000_t75" style="width:165.75pt;height:108pt" o:ole="">
            <v:imagedata r:id="rId20" o:title=""/>
          </v:shape>
          <o:OLEObject Type="Embed" ProgID="Equation.DSMT4" ShapeID="_x0000_i1032" DrawAspect="Content" ObjectID="_1697443781" r:id="rId21"/>
        </w:object>
      </w:r>
    </w:p>
    <w:p w14:paraId="479B437D" w14:textId="3F8A0B69" w:rsidR="00BF54F1" w:rsidRDefault="00BF54F1" w:rsidP="00682818">
      <w:r>
        <w:rPr>
          <w:rFonts w:hint="eastAsia"/>
        </w:rPr>
        <w:lastRenderedPageBreak/>
        <w:t>4</w:t>
      </w:r>
      <w:r>
        <w:t xml:space="preserve">. </w:t>
      </w:r>
      <w:r>
        <w:rPr>
          <w:rFonts w:hint="eastAsia"/>
        </w:rPr>
        <w:t>计算</w:t>
      </w:r>
      <w:r w:rsidRPr="00BF54F1">
        <w:rPr>
          <w:position w:val="-104"/>
        </w:rPr>
        <w:object w:dxaOrig="3340" w:dyaOrig="2200" w14:anchorId="4856C07F">
          <v:shape id="_x0000_i1035" type="#_x0000_t75" style="width:166.9pt;height:109.9pt" o:ole="">
            <v:imagedata r:id="rId22" o:title=""/>
          </v:shape>
          <o:OLEObject Type="Embed" ProgID="Equation.DSMT4" ShapeID="_x0000_i1035" DrawAspect="Content" ObjectID="_1697443782" r:id="rId23"/>
        </w:object>
      </w:r>
    </w:p>
    <w:p w14:paraId="0978D3E3" w14:textId="77777777" w:rsidR="003F3626" w:rsidRDefault="004A13DA" w:rsidP="00682818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设</w:t>
      </w:r>
      <w:r w:rsidRPr="004A13DA">
        <w:rPr>
          <w:position w:val="-12"/>
        </w:rPr>
        <w:object w:dxaOrig="560" w:dyaOrig="360" w14:anchorId="6C0F5B59">
          <v:shape id="_x0000_i1038" type="#_x0000_t75" style="width:28.15pt;height:18pt" o:ole="">
            <v:imagedata r:id="rId24" o:title=""/>
          </v:shape>
          <o:OLEObject Type="Embed" ProgID="Equation.DSMT4" ShapeID="_x0000_i1038" DrawAspect="Content" ObjectID="_1697443783" r:id="rId25"/>
        </w:object>
      </w:r>
      <w:r>
        <w:rPr>
          <w:rFonts w:hint="eastAsia"/>
        </w:rPr>
        <w:t>是次数</w:t>
      </w:r>
      <w:r w:rsidRPr="004A13DA">
        <w:rPr>
          <w:position w:val="-6"/>
        </w:rPr>
        <w:object w:dxaOrig="720" w:dyaOrig="279" w14:anchorId="04E4DA4B">
          <v:shape id="_x0000_i1040" type="#_x0000_t75" style="width:36pt;height:13.9pt" o:ole="">
            <v:imagedata r:id="rId26" o:title=""/>
          </v:shape>
          <o:OLEObject Type="Embed" ProgID="Equation.DSMT4" ShapeID="_x0000_i1040" DrawAspect="Content" ObjectID="_1697443784" r:id="rId27"/>
        </w:object>
      </w:r>
      <w:r>
        <w:rPr>
          <w:rFonts w:hint="eastAsia"/>
        </w:rPr>
        <w:t>的多项式，证明：</w:t>
      </w:r>
    </w:p>
    <w:p w14:paraId="2DE49330" w14:textId="7B656190" w:rsidR="004A13DA" w:rsidRDefault="003F3626" w:rsidP="00682818">
      <w:r w:rsidRPr="004A13DA">
        <w:rPr>
          <w:position w:val="-68"/>
        </w:rPr>
        <w:object w:dxaOrig="4580" w:dyaOrig="1480" w14:anchorId="48A9F242">
          <v:shape id="_x0000_i1044" type="#_x0000_t75" style="width:229.15pt;height:73.9pt" o:ole="">
            <v:imagedata r:id="rId28" o:title=""/>
          </v:shape>
          <o:OLEObject Type="Embed" ProgID="Equation.DSMT4" ShapeID="_x0000_i1044" DrawAspect="Content" ObjectID="_1697443785" r:id="rId29"/>
        </w:object>
      </w:r>
    </w:p>
    <w:p w14:paraId="7B5CBC32" w14:textId="49826B2C" w:rsidR="003F3626" w:rsidRDefault="003F3626" w:rsidP="00682818">
      <w:r>
        <w:rPr>
          <w:rFonts w:hint="eastAsia"/>
        </w:rPr>
        <w:t>7</w:t>
      </w:r>
      <w:r>
        <w:t>.</w:t>
      </w:r>
      <w:r>
        <w:rPr>
          <w:rFonts w:hint="eastAsia"/>
        </w:rPr>
        <w:t>计算</w:t>
      </w:r>
      <w:r w:rsidRPr="003F3626">
        <w:rPr>
          <w:position w:val="-68"/>
        </w:rPr>
        <w:object w:dxaOrig="3720" w:dyaOrig="1480" w14:anchorId="4052A8DA">
          <v:shape id="_x0000_i1047" type="#_x0000_t75" style="width:186pt;height:73.9pt" o:ole="">
            <v:imagedata r:id="rId30" o:title=""/>
          </v:shape>
          <o:OLEObject Type="Embed" ProgID="Equation.DSMT4" ShapeID="_x0000_i1047" DrawAspect="Content" ObjectID="_1697443786" r:id="rId31"/>
        </w:object>
      </w:r>
    </w:p>
    <w:p w14:paraId="2B5657DE" w14:textId="166B3F9D" w:rsidR="003F3626" w:rsidRDefault="003F3626" w:rsidP="00682818">
      <w:r>
        <w:rPr>
          <w:rFonts w:hint="eastAsia"/>
        </w:rPr>
        <w:t>8</w:t>
      </w:r>
      <w:r>
        <w:t xml:space="preserve">. </w:t>
      </w:r>
      <w:r w:rsidR="00116037">
        <w:rPr>
          <w:rFonts w:hint="eastAsia"/>
        </w:rPr>
        <w:t>计算</w:t>
      </w:r>
      <w:r w:rsidR="00116037" w:rsidRPr="00116037">
        <w:rPr>
          <w:position w:val="-68"/>
        </w:rPr>
        <w:object w:dxaOrig="2580" w:dyaOrig="1480" w14:anchorId="39378A89">
          <v:shape id="_x0000_i1050" type="#_x0000_t75" style="width:129pt;height:73.9pt" o:ole="">
            <v:imagedata r:id="rId32" o:title=""/>
          </v:shape>
          <o:OLEObject Type="Embed" ProgID="Equation.DSMT4" ShapeID="_x0000_i1050" DrawAspect="Content" ObjectID="_1697443787" r:id="rId33"/>
        </w:object>
      </w:r>
    </w:p>
    <w:p w14:paraId="2B7434E4" w14:textId="71D94D24" w:rsidR="00116037" w:rsidRDefault="00116037" w:rsidP="00682818">
      <w:r>
        <w:rPr>
          <w:rFonts w:hint="eastAsia"/>
        </w:rPr>
        <w:t>9</w:t>
      </w:r>
      <w:r>
        <w:t>.</w:t>
      </w:r>
      <w:r>
        <w:rPr>
          <w:rFonts w:hint="eastAsia"/>
        </w:rPr>
        <w:t>计算</w:t>
      </w:r>
      <w:r w:rsidRPr="00116037">
        <w:rPr>
          <w:position w:val="-102"/>
        </w:rPr>
        <w:object w:dxaOrig="2680" w:dyaOrig="2160" w14:anchorId="1E7558B3">
          <v:shape id="_x0000_i1053" type="#_x0000_t75" style="width:133.9pt;height:108pt" o:ole="">
            <v:imagedata r:id="rId34" o:title=""/>
          </v:shape>
          <o:OLEObject Type="Embed" ProgID="Equation.DSMT4" ShapeID="_x0000_i1053" DrawAspect="Content" ObjectID="_1697443788" r:id="rId35"/>
        </w:object>
      </w:r>
    </w:p>
    <w:sectPr w:rsidR="001160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BF4E9D" w14:textId="77777777" w:rsidR="009B62A4" w:rsidRDefault="009B62A4" w:rsidP="00945FBA">
      <w:r>
        <w:separator/>
      </w:r>
    </w:p>
  </w:endnote>
  <w:endnote w:type="continuationSeparator" w:id="0">
    <w:p w14:paraId="5904CED0" w14:textId="77777777" w:rsidR="009B62A4" w:rsidRDefault="009B62A4" w:rsidP="00945F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AD318C" w14:textId="77777777" w:rsidR="009B62A4" w:rsidRDefault="009B62A4" w:rsidP="00945FBA">
      <w:r>
        <w:separator/>
      </w:r>
    </w:p>
  </w:footnote>
  <w:footnote w:type="continuationSeparator" w:id="0">
    <w:p w14:paraId="63DD5F0A" w14:textId="77777777" w:rsidR="009B62A4" w:rsidRDefault="009B62A4" w:rsidP="00945F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2F37"/>
    <w:rsid w:val="00007A01"/>
    <w:rsid w:val="000C0887"/>
    <w:rsid w:val="00116037"/>
    <w:rsid w:val="00122F0B"/>
    <w:rsid w:val="003F3626"/>
    <w:rsid w:val="004A13DA"/>
    <w:rsid w:val="005F2F37"/>
    <w:rsid w:val="00682818"/>
    <w:rsid w:val="006C0F7B"/>
    <w:rsid w:val="008E34EB"/>
    <w:rsid w:val="00945FBA"/>
    <w:rsid w:val="009B62A4"/>
    <w:rsid w:val="00BF54F1"/>
    <w:rsid w:val="00CF1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82E57D"/>
  <w15:chartTrackingRefBased/>
  <w15:docId w15:val="{A025189A-E576-4933-8F17-267D3F48BD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45F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45FB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45F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45FB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1</TotalTime>
  <Pages>2</Pages>
  <Words>73</Words>
  <Characters>421</Characters>
  <Application>Microsoft Office Word</Application>
  <DocSecurity>0</DocSecurity>
  <Lines>3</Lines>
  <Paragraphs>1</Paragraphs>
  <ScaleCrop>false</ScaleCrop>
  <Company/>
  <LinksUpToDate>false</LinksUpToDate>
  <CharactersWithSpaces>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6</cp:revision>
  <dcterms:created xsi:type="dcterms:W3CDTF">2021-10-20T03:10:00Z</dcterms:created>
  <dcterms:modified xsi:type="dcterms:W3CDTF">2021-11-03T03:23:00Z</dcterms:modified>
</cp:coreProperties>
</file>